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7716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 Hono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____________</w:t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mplicit Differentiation Madness!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</w:t>
      </w:r>
    </w:p>
    <w:p w:rsidR="00422BD1" w:rsidRPr="002C4633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16"/>
          <w:szCs w:val="16"/>
        </w:rPr>
      </w:pP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each of the following equations, find </w:t>
      </w:r>
      <w:r w:rsidRPr="00422BD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4" o:title=""/>
          </v:shape>
          <o:OLEObject Type="Embed" ProgID="Equation.DSMT4" ShapeID="_x0000_i1025" DrawAspect="Content" ObjectID="_1523190368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Pr="00422BD1">
        <w:rPr>
          <w:rFonts w:ascii="Times New Roman" w:hAnsi="Times New Roman" w:cs="Times New Roman"/>
          <w:b/>
          <w:sz w:val="24"/>
          <w:szCs w:val="24"/>
        </w:rPr>
        <w:t>implicit differenti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2BD1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46990</wp:posOffset>
            </wp:positionV>
            <wp:extent cx="1409700" cy="4381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42545</wp:posOffset>
            </wp:positionV>
            <wp:extent cx="1647825" cy="41910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.  </w:t>
      </w: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3853D4" w:rsidP="00A91ECD">
      <w:pPr>
        <w:spacing w:line="240" w:lineRule="auto"/>
        <w:ind w:left="4680" w:firstLine="360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61290</wp:posOffset>
            </wp:positionV>
            <wp:extent cx="2295525" cy="523875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9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4633" w:rsidRPr="002C4633">
        <w:rPr>
          <w:rFonts w:ascii="Times New Roman" w:hAnsi="Times New Roman" w:cs="Times New Roman"/>
          <w:b/>
          <w:i/>
          <w:sz w:val="24"/>
          <w:szCs w:val="24"/>
        </w:rPr>
        <w:t>Challenge:</w:t>
      </w:r>
    </w:p>
    <w:p w:rsidR="002C4633" w:rsidRP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b/>
          <w:i/>
          <w:sz w:val="24"/>
          <w:szCs w:val="24"/>
        </w:rPr>
      </w:pPr>
    </w:p>
    <w:p w:rsidR="00A91ECD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A91ECD">
        <w:rPr>
          <w:rFonts w:ascii="Times New Roman" w:hAnsi="Times New Roman" w:cs="Times New Roman"/>
          <w:sz w:val="24"/>
          <w:szCs w:val="24"/>
        </w:rPr>
        <w:tab/>
        <w:t>Find the slope of</w:t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  <w:t>4.</w:t>
      </w:r>
    </w:p>
    <w:p w:rsidR="002C4633" w:rsidRDefault="00A91ECD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90A17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26" type="#_x0000_t75" style="width:99pt;height:33.75pt" o:ole="">
            <v:imagedata r:id="rId9" o:title=""/>
          </v:shape>
          <o:OLEObject Type="Embed" ProgID="Equation.DSMT4" ShapeID="_x0000_i1026" DrawAspect="Content" ObjectID="_1523190369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2BD1" w:rsidRP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422BD1" w:rsidRPr="00422BD1" w:rsidSect="00422BD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422BD1"/>
    <w:rsid w:val="00165B9D"/>
    <w:rsid w:val="002C4633"/>
    <w:rsid w:val="00360848"/>
    <w:rsid w:val="003853D4"/>
    <w:rsid w:val="00422BD1"/>
    <w:rsid w:val="00A91ECD"/>
    <w:rsid w:val="00B17716"/>
    <w:rsid w:val="00B825D9"/>
    <w:rsid w:val="00CD24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7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2B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2B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BD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6</Words>
  <Characters>323</Characters>
  <Application>Microsoft Office Word</Application>
  <DocSecurity>0</DocSecurity>
  <Lines>2</Lines>
  <Paragraphs>1</Paragraphs>
  <ScaleCrop>false</ScaleCrop>
  <Company/>
  <LinksUpToDate>false</LinksUpToDate>
  <CharactersWithSpaces>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6-03-16T18:10:00Z</dcterms:created>
  <dcterms:modified xsi:type="dcterms:W3CDTF">2016-04-26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